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bookmarkStart w:id="0" w:name="_GoBack"/>
      <w:bookmarkEnd w:id="0"/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HỆ </w:t>
      </w:r>
      <w:r w:rsid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HAI </w:t>
      </w: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PHƯƠNG TRÌNH BẬC NHẤT HAI ẨN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Khái niệm hệ phương trình bậc nhất hai ẩn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- Hệ phương trình bậc nhất hai ẩn là hệ phương trình có dạng: </w:t>
      </w:r>
      <w:r w:rsidR="006C3804"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36pt" o:ole="">
            <v:imagedata r:id="rId8" o:title=""/>
          </v:shape>
          <o:OLEObject Type="Embed" ProgID="Equation.DSMT4" ShapeID="_x0000_i1025" DrawAspect="Content" ObjectID="_1637427368" r:id="rId9"/>
        </w:objec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Trong đó: a, b, a’, b’ là các số thực cho trước và </w:t>
      </w:r>
      <w:r w:rsidR="006C3804" w:rsidRPr="006C38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99" w:dyaOrig="320">
          <v:shape id="_x0000_i1026" type="#_x0000_t75" style="width:114.8pt;height:16.3pt" o:ole="">
            <v:imagedata r:id="rId10" o:title=""/>
          </v:shape>
          <o:OLEObject Type="Embed" ProgID="Equation.DSMT4" ShapeID="_x0000_i1026" DrawAspect="Content" ObjectID="_1637427369" r:id="rId11"/>
        </w:objec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x,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y là ẩn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- Nếu hai phương trình (1)(2) có nghiệ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m chung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27" type="#_x0000_t75" style="width:38.7pt;height:19.7pt" o:ole="">
            <v:imagedata r:id="rId12" o:title=""/>
          </v:shape>
          <o:OLEObject Type="Embed" ProgID="Equation.DSMT4" ShapeID="_x0000_i1027" DrawAspect="Content" ObjectID="_1637427370" r:id="rId13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28" type="#_x0000_t75" style="width:38.7pt;height:19.7pt" o:ole="">
            <v:imagedata r:id="rId12" o:title=""/>
          </v:shape>
          <o:OLEObject Type="Embed" ProgID="Equation.DSMT4" ShapeID="_x0000_i1028" DrawAspect="Content" ObjectID="_1637427371" r:id="rId14"/>
        </w:object>
      </w:r>
      <w:r w:rsidR="006C3804">
        <w:rPr>
          <w:rFonts w:ascii="Times New Roman" w:hAnsi="Times New Roman" w:cs="Times New Roman"/>
          <w:position w:val="-60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gọi là nghiệm của hệ phương trình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- Nếu hai phương trình (1)(2) không có nghiệm chung thì hệ phương trình vô nghiệm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- Giải hệ phương trình là tìm tất cả các nghiệm củ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>a nó (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tập nghiệm )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Minh họa hình học tập nghiệm của hệ phương trình bậc nhất hai ẩn.</w:t>
      </w:r>
    </w:p>
    <w:p w:rsid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Xét hệ phương trình: </w:t>
      </w:r>
      <w:r w:rsidR="006C3804" w:rsidRPr="006C3804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939" w:dyaOrig="840">
          <v:shape id="_x0000_i1029" type="#_x0000_t75" style="width:96.45pt;height:42.1pt" o:ole="">
            <v:imagedata r:id="rId15" o:title=""/>
          </v:shape>
          <o:OLEObject Type="Embed" ProgID="Equation.DSMT4" ShapeID="_x0000_i1029" DrawAspect="Content" ObjectID="_1637427372" r:id="rId16"/>
        </w:object>
      </w:r>
    </w:p>
    <w:p w:rsid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- Tập nghiệm của hệ pt bậc nhất hai ẩn được biểu diễn bởi tập hợp các điểm chung của hai đường thẳng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560" w:dyaOrig="400">
          <v:shape id="_x0000_i1030" type="#_x0000_t75" style="width:77.45pt;height:19.7pt" o:ole="">
            <v:imagedata r:id="rId17" o:title=""/>
          </v:shape>
          <o:OLEObject Type="Embed" ProgID="Equation.DSMT4" ShapeID="_x0000_i1030" DrawAspect="Content" ObjectID="_1637427373" r:id="rId18"/>
        </w:object>
      </w:r>
      <w:r w:rsidR="006C3804">
        <w:rPr>
          <w:rFonts w:ascii="Times New Roman" w:hAnsi="Times New Roman" w:cs="Times New Roman"/>
          <w:position w:val="-60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920" w:dyaOrig="400">
          <v:shape id="_x0000_i1031" type="#_x0000_t75" style="width:95.75pt;height:19.7pt" o:ole="">
            <v:imagedata r:id="rId19" o:title=""/>
          </v:shape>
          <o:OLEObject Type="Embed" ProgID="Equation.DSMT4" ShapeID="_x0000_i1031" DrawAspect="Content" ObjectID="_1637427374" r:id="rId20"/>
        </w:objec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+) TH1: Nếu d cắ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t d’ thì hệ phương trình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có 1 nghiệm duy nhất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+) TH2: d // d’ thì hệ phương trình vô nghiệm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+) TH3: d trùng d’ thì hệ phương trình có vô số nghiệm.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3. Tổng quát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Xét hệ phương trình: </w:t>
      </w:r>
      <w:r w:rsidR="006C3804" w:rsidRPr="006C3804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799" w:dyaOrig="840">
          <v:shape id="_x0000_i1032" type="#_x0000_t75" style="width:139.25pt;height:42.1pt" o:ole="">
            <v:imagedata r:id="rId21" o:title=""/>
          </v:shape>
          <o:OLEObject Type="Embed" ProgID="Equation.DSMT4" ShapeID="_x0000_i1032" DrawAspect="Content" ObjectID="_1637427375" r:id="rId22"/>
        </w:object>
      </w:r>
    </w:p>
    <w:p w:rsidR="007F3435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- HPT</w:t>
      </w:r>
      <w:r w:rsidR="007F3435"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ó nghiệm duy nhất </w:t>
      </w:r>
      <w:r w:rsidR="007F3435"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20" w:dyaOrig="620">
          <v:shape id="_x0000_i1033" type="#_x0000_t75" style="width:50.95pt;height:30.55pt" o:ole="">
            <v:imagedata r:id="rId23" o:title=""/>
          </v:shape>
          <o:OLEObject Type="Embed" ProgID="Equation.DSMT4" ShapeID="_x0000_i1033" DrawAspect="Content" ObjectID="_1637427376" r:id="rId24"/>
        </w:object>
      </w:r>
    </w:p>
    <w:p w:rsidR="007F3435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HPT</w:t>
      </w:r>
      <w:r w:rsidR="007F3435"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vô nghiệm </w:t>
      </w:r>
      <w:r w:rsidR="007F3435"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80" w:dyaOrig="620">
          <v:shape id="_x0000_i1034" type="#_x0000_t75" style="width:74.05pt;height:30.55pt" o:ole="">
            <v:imagedata r:id="rId25" o:title=""/>
          </v:shape>
          <o:OLEObject Type="Embed" ProgID="Equation.DSMT4" ShapeID="_x0000_i1034" DrawAspect="Content" ObjectID="_1637427377" r:id="rId26"/>
        </w:object>
      </w:r>
    </w:p>
    <w:p w:rsidR="007F3435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HPT</w:t>
      </w:r>
      <w:r w:rsidR="007F3435"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ó vô số nghiệm </w:t>
      </w:r>
      <w:r w:rsidR="007F3435"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80" w:dyaOrig="620">
          <v:shape id="_x0000_i1035" type="#_x0000_t75" style="width:74.05pt;height:30.55pt" o:ole="">
            <v:imagedata r:id="rId27" o:title=""/>
          </v:shape>
          <o:OLEObject Type="Embed" ProgID="Equation.DSMT4" ShapeID="_x0000_i1035" DrawAspect="Content" ObjectID="_1637427378" r:id="rId28"/>
        </w:objec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. Hệ phương trình tương đương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Hai hệ phương trình được gọi là tương đương với nhau nếu chúng có cùng tập nghiệm.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Dạng 1: </w:t>
      </w:r>
      <w:r w:rsidRPr="006C3804">
        <w:rPr>
          <w:rFonts w:ascii="Times New Roman" w:hAnsi="Times New Roman" w:cs="Times New Roman"/>
          <w:color w:val="FF0000"/>
          <w:sz w:val="28"/>
          <w:szCs w:val="28"/>
          <w:lang w:val="nl-NL"/>
        </w:rPr>
        <w:t>không giải hệ phương trình dự đoán số nghiệm của hệ phương trình bậc nhất hai ẩn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  <w:r w:rsid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Xét hệ phương trình: </w:t>
      </w:r>
      <w:r w:rsidR="006C3804" w:rsidRPr="006C3804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799" w:dyaOrig="840">
          <v:shape id="_x0000_i1036" type="#_x0000_t75" style="width:139.25pt;height:42.1pt" o:ole="">
            <v:imagedata r:id="rId21" o:title=""/>
          </v:shape>
          <o:OLEObject Type="Embed" ProgID="Equation.DSMT4" ShapeID="_x0000_i1036" DrawAspect="Content" ObjectID="_1637427379" r:id="rId29"/>
        </w:object>
      </w:r>
    </w:p>
    <w:p w:rsidR="007F3435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HPT</w:t>
      </w:r>
      <w:r w:rsidR="007F3435"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ó nghiệm duy nhất </w:t>
      </w:r>
      <w:r w:rsidR="007F3435"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20" w:dyaOrig="620">
          <v:shape id="_x0000_i1037" type="#_x0000_t75" style="width:50.95pt;height:30.55pt" o:ole="">
            <v:imagedata r:id="rId23" o:title=""/>
          </v:shape>
          <o:OLEObject Type="Embed" ProgID="Equation.DSMT4" ShapeID="_x0000_i1037" DrawAspect="Content" ObjectID="_1637427380" r:id="rId30"/>
        </w:object>
      </w:r>
    </w:p>
    <w:p w:rsidR="007F3435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HPT</w:t>
      </w:r>
      <w:r w:rsidR="007F3435"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vô nghiệm </w:t>
      </w:r>
      <w:r w:rsidR="007F3435"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80" w:dyaOrig="620">
          <v:shape id="_x0000_i1038" type="#_x0000_t75" style="width:74.05pt;height:30.55pt" o:ole="">
            <v:imagedata r:id="rId25" o:title=""/>
          </v:shape>
          <o:OLEObject Type="Embed" ProgID="Equation.DSMT4" ShapeID="_x0000_i1038" DrawAspect="Content" ObjectID="_1637427381" r:id="rId31"/>
        </w:object>
      </w:r>
    </w:p>
    <w:p w:rsidR="007F3435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HPT</w:t>
      </w:r>
      <w:r w:rsidR="007F3435"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ó vô số nghiệm </w:t>
      </w:r>
      <w:r w:rsidR="007F3435"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80" w:dyaOrig="620">
          <v:shape id="_x0000_i1039" type="#_x0000_t75" style="width:74.05pt;height:30.55pt" o:ole="">
            <v:imagedata r:id="rId27" o:title=""/>
          </v:shape>
          <o:OLEObject Type="Embed" ProgID="Equation.DSMT4" ShapeID="_x0000_i1039" DrawAspect="Content" ObjectID="_1637427382" r:id="rId32"/>
        </w:objec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Dựa vào các hệ số a, b, c, a’, b’, c’ dự đoán số nghiệm của các hệ phương trình sau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768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C3804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540" w:dyaOrig="840">
          <v:shape id="_x0000_i1040" type="#_x0000_t75" style="width:77.45pt;height:42.1pt" o:ole="">
            <v:imagedata r:id="rId33" o:title=""/>
          </v:shape>
          <o:OLEObject Type="Embed" ProgID="Equation.DSMT4" ShapeID="_x0000_i1040" DrawAspect="Content" ObjectID="_1637427383" r:id="rId34"/>
        </w:objec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        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6C38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1520" w:dyaOrig="1320">
          <v:shape id="_x0000_i1041" type="#_x0000_t75" style="width:76.1pt;height:65.9pt" o:ole="">
            <v:imagedata r:id="rId35" o:title=""/>
          </v:shape>
          <o:OLEObject Type="Embed" ProgID="Equation.DSMT4" ShapeID="_x0000_i1041" DrawAspect="Content" ObjectID="_1637427384" r:id="rId36"/>
        </w:objec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       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6C3804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1620" w:dyaOrig="1080">
          <v:shape id="_x0000_i1042" type="#_x0000_t75" style="width:80.85pt;height:54.35pt" o:ole="">
            <v:imagedata r:id="rId37" o:title=""/>
          </v:shape>
          <o:OLEObject Type="Embed" ProgID="Equation.DSMT4" ShapeID="_x0000_i1042" DrawAspect="Content" ObjectID="_1637427385" r:id="rId38"/>
        </w:objec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6C3804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1560" w:dyaOrig="800">
          <v:shape id="_x0000_i1043" type="#_x0000_t75" style="width:78.1pt;height:40.1pt" o:ole="">
            <v:imagedata r:id="rId39" o:title=""/>
          </v:shape>
          <o:OLEObject Type="Embed" ProgID="Equation.DSMT4" ShapeID="_x0000_i1043" DrawAspect="Content" ObjectID="_1637427386" r:id="rId40"/>
        </w:objec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F3435" w:rsidRPr="006C3804" w:rsidRDefault="007F3435" w:rsidP="006C3804">
      <w:pPr>
        <w:tabs>
          <w:tab w:val="left" w:pos="783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</w:t>
      </w:r>
      <w:r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500" w:dyaOrig="620">
          <v:shape id="_x0000_i1044" type="#_x0000_t75" style="width:74.7pt;height:30.55pt" o:ole="">
            <v:imagedata r:id="rId41" o:title=""/>
          </v:shape>
          <o:OLEObject Type="Embed" ProgID="Equation.DSMT4" ShapeID="_x0000_i1044" DrawAspect="Content" ObjectID="_1637427387" r:id="rId42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hệ vô nghiệ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b. vô nghiệm</w:t>
      </w:r>
    </w:p>
    <w:p w:rsidR="007F3435" w:rsidRPr="006C3804" w:rsidRDefault="007F3435" w:rsidP="006C3804">
      <w:pPr>
        <w:tabs>
          <w:tab w:val="left" w:pos="783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c. vô nghiệ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m                                                      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d. có nghiệm duy nhất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="006C380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Cho hệ phương trình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380" w:dyaOrig="720">
          <v:shape id="_x0000_i1045" type="#_x0000_t75" style="width:69.3pt;height:36pt" o:ole="">
            <v:imagedata r:id="rId43" o:title=""/>
          </v:shape>
          <o:OLEObject Type="Embed" ProgID="Equation.DSMT4" ShapeID="_x0000_i1045" DrawAspect="Content" ObjectID="_1637427388" r:id="rId44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,  xác định các giá trị của tham số m để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HPT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a. Có nghiệm duy nhất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b. Vô nghiệm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c. Vô số nghiệm</w: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Xét các tỷ số: </w:t>
      </w:r>
      <w:r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40" w:dyaOrig="620">
          <v:shape id="_x0000_i1046" type="#_x0000_t75" style="width:131.75pt;height:30.55pt" o:ole="">
            <v:imagedata r:id="rId45" o:title=""/>
          </v:shape>
          <o:OLEObject Type="Embed" ProgID="Equation.DSMT4" ShapeID="_x0000_i1046" DrawAspect="Content" ObjectID="_1637427389" r:id="rId46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hpt có nghiệm duy nhất </w:t>
      </w:r>
      <w:r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39" w:dyaOrig="620">
          <v:shape id="_x0000_i1047" type="#_x0000_t75" style="width:96.45pt;height:30.55pt" o:ole="">
            <v:imagedata r:id="rId47" o:title=""/>
          </v:shape>
          <o:OLEObject Type="Embed" ProgID="Equation.DSMT4" ShapeID="_x0000_i1047" DrawAspect="Content" ObjectID="_1637427390" r:id="rId48"/>
        </w:objec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b. hpt vô nghiệm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600" w:dyaOrig="720">
          <v:shape id="_x0000_i1048" type="#_x0000_t75" style="width:180pt;height:36pt" o:ole="">
            <v:imagedata r:id="rId49" o:title=""/>
          </v:shape>
          <o:OLEObject Type="Embed" ProgID="Equation.DSMT4" ShapeID="_x0000_i1048" DrawAspect="Content" ObjectID="_1637427391" r:id="rId50"/>
        </w:objec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c. hpt vô nghiệm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700" w:dyaOrig="720">
          <v:shape id="_x0000_i1049" type="#_x0000_t75" style="width:185.45pt;height:36pt" o:ole="">
            <v:imagedata r:id="rId51" o:title=""/>
          </v:shape>
          <o:OLEObject Type="Embed" ProgID="Equation.DSMT4" ShapeID="_x0000_i1049" DrawAspect="Content" ObjectID="_1637427392" r:id="rId52"/>
        </w:objec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</w:t>
      </w:r>
      <w:r w:rsidRPr="006C3804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200" w:dyaOrig="760">
          <v:shape id="_x0000_i1050" type="#_x0000_t75" style="width:59.75pt;height:38.05pt" o:ole="">
            <v:imagedata r:id="rId53" o:title=""/>
          </v:shape>
          <o:OLEObject Type="Embed" ProgID="Equation.DSMT4" ShapeID="_x0000_i1050" DrawAspect="Content" ObjectID="_1637427393" r:id="rId54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, xác định các giá trị của tham số m để hpt: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a. Có nghiệm duy nhất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b. Vô nghiệm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c. Vô số nghiệm</w: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- Với m = 0 thì hpt có nghiệm duy nhất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- Với m ≠ 0</w:t>
      </w:r>
    </w:p>
    <w:p w:rsidR="007F3435" w:rsidRDefault="007F3435" w:rsidP="006C3804">
      <w:pPr>
        <w:tabs>
          <w:tab w:val="left" w:pos="3780"/>
          <w:tab w:val="left" w:pos="7965"/>
        </w:tabs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C38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51" type="#_x0000_t75" style="width:36pt;height:14.25pt" o:ole="">
            <v:imagedata r:id="rId55" o:title=""/>
          </v:shape>
          <o:OLEObject Type="Embed" ProgID="Equation.DSMT4" ShapeID="_x0000_i1051" DrawAspect="Content" ObjectID="_1637427394" r:id="rId56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6C38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52" type="#_x0000_t75" style="width:36pt;height:14.25pt" o:ole="">
            <v:imagedata r:id="rId57" o:title=""/>
          </v:shape>
          <o:OLEObject Type="Embed" ProgID="Equation.DSMT4" ShapeID="_x0000_i1052" DrawAspect="Content" ObjectID="_1637427395" r:id="rId58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6C38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053" type="#_x0000_t75" style="width:27.85pt;height:14.25pt" o:ole="">
            <v:imagedata r:id="rId59" o:title=""/>
          </v:shape>
          <o:OLEObject Type="Embed" ProgID="Equation.DSMT4" ShapeID="_x0000_i1053" DrawAspect="Content" ObjectID="_1637427396" r:id="rId60"/>
        </w:object>
      </w:r>
    </w:p>
    <w:p w:rsidR="006C3804" w:rsidRPr="006C3804" w:rsidRDefault="006C3804" w:rsidP="006C3804">
      <w:pPr>
        <w:tabs>
          <w:tab w:val="left" w:pos="3780"/>
          <w:tab w:val="left" w:pos="79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2: Kiểm tra một cặp số cho trước có phải là nghiệm của hệ phương trình bậc nhất hai ẩn hay không?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ặp số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54" type="#_x0000_t75" style="width:38.7pt;height:19.7pt" o:ole="">
            <v:imagedata r:id="rId61" o:title=""/>
          </v:shape>
          <o:OLEObject Type="Embed" ProgID="Equation.DSMT4" ShapeID="_x0000_i1054" DrawAspect="Content" ObjectID="_1637427397" r:id="rId62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là nghiệm củ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>a HPT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C3804" w:rsidRPr="006C3804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799" w:dyaOrig="840">
          <v:shape id="_x0000_i1055" type="#_x0000_t75" style="width:139.25pt;height:42.1pt" o:ole="">
            <v:imagedata r:id="rId21" o:title=""/>
          </v:shape>
          <o:OLEObject Type="Embed" ProgID="Equation.DSMT4" ShapeID="_x0000_i1055" DrawAspect="Content" ObjectID="_1637427398" r:id="rId63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khi và chỉ khi nó thỏa mãn cả hai phương trình của hệ.</w:t>
      </w:r>
    </w:p>
    <w:p w:rsid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Kiểm tra xem cặp số (-4;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5) là nghiệm của hệ phương trình nào trong các hệ phương trình sau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500" w:dyaOrig="720">
          <v:shape id="_x0000_i1056" type="#_x0000_t75" style="width:74.7pt;height:36pt" o:ole="">
            <v:imagedata r:id="rId64" o:title=""/>
          </v:shape>
          <o:OLEObject Type="Embed" ProgID="Equation.DSMT4" ShapeID="_x0000_i1056" DrawAspect="Content" ObjectID="_1637427399" r:id="rId65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6C380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1600" w:dyaOrig="1320">
          <v:shape id="_x0000_i1057" type="#_x0000_t75" style="width:80.15pt;height:65.9pt" o:ole="">
            <v:imagedata r:id="rId66" o:title=""/>
          </v:shape>
          <o:OLEObject Type="Embed" ProgID="Equation.DSMT4" ShapeID="_x0000_i1057" DrawAspect="Content" ObjectID="_1637427400" r:id="rId67"/>
        </w:objec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a. Thay x = -4 ; y = 5 vào -3x + 2y = 21, ta đượ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>c: -1.(-4) + 2.5 = 21 (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vô lý). 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Vậy cặp số (-4;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5) không phải là nghiệm của hệ phương trình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cặp số (-4;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5) là nghiệm của hệ phương trình.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6C380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Cho hệ phương trình  </w:t>
      </w:r>
      <w:r w:rsidRPr="006C3804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640" w:dyaOrig="760">
          <v:shape id="_x0000_i1058" type="#_x0000_t75" style="width:82.2pt;height:38.05pt" o:ole="">
            <v:imagedata r:id="rId68" o:title=""/>
          </v:shape>
          <o:OLEObject Type="Embed" ProgID="Equation.DSMT4" ShapeID="_x0000_i1058" DrawAspect="Content" ObjectID="_1637427401" r:id="rId69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. Tìm các giá trị của tham số m để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HPT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nhận cặp số (1;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2) làm nghiệm</w: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Thay x = 1; y = 2 vào hệ phương trình ta được: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520" w:dyaOrig="760">
          <v:shape id="_x0000_i1059" type="#_x0000_t75" style="width:126.35pt;height:38.05pt" o:ole="">
            <v:imagedata r:id="rId70" o:title=""/>
          </v:shape>
          <o:OLEObject Type="Embed" ProgID="Equation.DSMT4" ShapeID="_x0000_i1059" DrawAspect="Content" ObjectID="_1637427402" r:id="rId71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. </w:t>
      </w:r>
    </w:p>
    <w:p w:rsidR="007F3435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Vậ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>y m = -2 là giá trị cần tìm.</w:t>
      </w:r>
    </w:p>
    <w:p w:rsid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6C3804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3: Giải hệ phương trình bằng phương pháp đồ thị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  <w:r w:rsid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ước 1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Vẽ hai đường thẳng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00" w:dyaOrig="400">
          <v:shape id="_x0000_i1060" type="#_x0000_t75" style="width:175.25pt;height:20.4pt" o:ole="">
            <v:imagedata r:id="rId72" o:title=""/>
          </v:shape>
          <o:OLEObject Type="Embed" ProgID="Equation.DSMT4" ShapeID="_x0000_i1060" DrawAspect="Content" ObjectID="_1637427403" r:id="rId73"/>
        </w:object>
      </w:r>
      <w:r w:rsidR="006C3804">
        <w:rPr>
          <w:rFonts w:ascii="Times New Roman" w:hAnsi="Times New Roman" w:cs="Times New Roman"/>
          <w:position w:val="-32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trên cùng một hệ trục tọa độ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ước 2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Xác định nghiệm của hệ phương trình dựa vào đồ thị đã vẽ ở bước 1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ho hai đường thẳng 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080" w:dyaOrig="400">
          <v:shape id="_x0000_i1061" type="#_x0000_t75" style="width:154.2pt;height:20.4pt" o:ole="">
            <v:imagedata r:id="rId74" o:title=""/>
          </v:shape>
          <o:OLEObject Type="Embed" ProgID="Equation.DSMT4" ShapeID="_x0000_i1061" DrawAspect="Content" ObjectID="_1637427404" r:id="rId75"/>
        </w:objec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a. Vẽ hai đường thẳng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rên cùng một hệ trục tọa độ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Từ đồ thị của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ìm nghiệm của hệ phương trình: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40" w:dyaOrig="720">
          <v:shape id="_x0000_i1062" type="#_x0000_t75" style="width:57.05pt;height:36pt" o:ole="">
            <v:imagedata r:id="rId76" o:title=""/>
          </v:shape>
          <o:OLEObject Type="Embed" ProgID="Equation.DSMT4" ShapeID="_x0000_i1062" DrawAspect="Content" ObjectID="_1637427405" r:id="rId77"/>
        </w:objec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c. Cho đường thẳ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260" w:dyaOrig="400">
          <v:shape id="_x0000_i1063" type="#_x0000_t75" style="width:112.75pt;height:20.4pt" o:ole="">
            <v:imagedata r:id="rId78" o:title=""/>
          </v:shape>
          <o:OLEObject Type="Embed" ProgID="Equation.DSMT4" ShapeID="_x0000_i1063" DrawAspect="Content" ObjectID="_1637427406" r:id="rId79"/>
        </w:objec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Tìm các giá trị của tham số m để ba đường thẳng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đồng quy.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C3804"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822E243" wp14:editId="4D4EF962">
            <wp:extent cx="6590581" cy="3312544"/>
            <wp:effectExtent l="0" t="0" r="0" b="0"/>
            <wp:docPr id="1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7800" cy="3311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Từ đồ thị của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a xác định được tọa độ giao điểm của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là M(3;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1). 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Vậy (3;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1) là nghiệm của hệ phương trình</w:t>
      </w:r>
    </w:p>
    <w:p w:rsidR="007F3435" w:rsidRDefault="007F3435" w:rsidP="006C3804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lastRenderedPageBreak/>
        <w:t>c.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đồng quy </w:t>
      </w:r>
      <w:r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60" w:dyaOrig="620">
          <v:shape id="_x0000_i1064" type="#_x0000_t75" style="width:122.95pt;height:30.55pt" o:ole="">
            <v:imagedata r:id="rId81" o:title=""/>
          </v:shape>
          <o:OLEObject Type="Embed" ProgID="Equation.DSMT4" ShapeID="_x0000_i1064" DrawAspect="Content" ObjectID="_1637427407" r:id="rId82"/>
        </w:object>
      </w:r>
    </w:p>
    <w:p w:rsidR="006C3804" w:rsidRPr="006C3804" w:rsidRDefault="006C3804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ba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đường thẳng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460" w:dyaOrig="400">
          <v:shape id="_x0000_i1065" type="#_x0000_t75" style="width:273.05pt;height:20.4pt" o:ole="">
            <v:imagedata r:id="rId83" o:title=""/>
          </v:shape>
          <o:OLEObject Type="Embed" ProgID="Equation.DSMT4" ShapeID="_x0000_i1065" DrawAspect="Content" ObjectID="_1637427408" r:id="rId84"/>
        </w:object>
      </w:r>
    </w:p>
    <w:p w:rsidR="006C3804" w:rsidRPr="006C3804" w:rsidRDefault="006C3804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a. Vẽ hai đường thẳng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rên cùng một hệ trục tọa độ</w:t>
      </w:r>
    </w:p>
    <w:p w:rsidR="006C3804" w:rsidRPr="006C3804" w:rsidRDefault="006C3804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Từ đồ thị của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ìm nghiệm của hệ phương trình: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60" w:dyaOrig="720">
          <v:shape id="_x0000_i1066" type="#_x0000_t75" style="width:57.75pt;height:36pt" o:ole="">
            <v:imagedata r:id="rId85" o:title=""/>
          </v:shape>
          <o:OLEObject Type="Embed" ProgID="Equation.DSMT4" ShapeID="_x0000_i1066" DrawAspect="Content" ObjectID="_1637427409" r:id="rId86"/>
        </w:object>
      </w:r>
    </w:p>
    <w:p w:rsidR="006C3804" w:rsidRPr="006C3804" w:rsidRDefault="006C3804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các giá trị của tham số m để ba đường thẳng </w:t>
      </w:r>
      <w:r w:rsidRPr="006C3804">
        <w:rPr>
          <w:position w:val="-12"/>
        </w:rPr>
        <w:object w:dxaOrig="880" w:dyaOrig="360">
          <v:shape id="_x0000_i1067" type="#_x0000_t75" style="width:44.15pt;height:18.35pt" o:ole="">
            <v:imagedata r:id="rId87" o:title=""/>
          </v:shape>
          <o:OLEObject Type="Embed" ProgID="Equation.DSMT4" ShapeID="_x0000_i1067" DrawAspect="Content" ObjectID="_1637427410" r:id="rId8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đồng quy. </w:t>
      </w:r>
    </w:p>
    <w:p w:rsidR="006C3804" w:rsidRPr="006C3804" w:rsidRDefault="006C3804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C3804" w:rsidRDefault="006C3804" w:rsidP="006C3804">
      <w:pPr>
        <w:spacing w:line="360" w:lineRule="auto"/>
        <w:rPr>
          <w:rFonts w:ascii="Times New Roman" w:hAnsi="Times New Roman" w:cs="Times New Roman"/>
          <w:position w:val="-30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ìm được nghiệm của hệ phương trình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60" w:dyaOrig="720">
          <v:shape id="_x0000_i1068" type="#_x0000_t75" style="width:57.75pt;height:36pt" o:ole="">
            <v:imagedata r:id="rId85" o:title=""/>
          </v:shape>
          <o:OLEObject Type="Embed" ProgID="Equation.DSMT4" ShapeID="_x0000_i1068" DrawAspect="Content" ObjectID="_1637427411" r:id="rId8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là </w:t>
      </w:r>
      <w:r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40" w:dyaOrig="400">
          <v:shape id="_x0000_i1069" type="#_x0000_t75" style="width:27.15pt;height:19.7pt" o:ole="">
            <v:imagedata r:id="rId90" o:title=""/>
          </v:shape>
          <o:OLEObject Type="Embed" ProgID="Equation.DSMT4" ShapeID="_x0000_i1069" DrawAspect="Content" ObjectID="_1637427412" r:id="rId91"/>
        </w:object>
      </w:r>
    </w:p>
    <w:p w:rsidR="006C3804" w:rsidRPr="006C3804" w:rsidRDefault="006C3804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Tìm được </w:t>
      </w:r>
      <w:r w:rsidRPr="006C38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00" w:dyaOrig="279">
          <v:shape id="_x0000_i1070" type="#_x0000_t75" style="width:29.9pt;height:14.25pt" o:ole="">
            <v:imagedata r:id="rId92" o:title=""/>
          </v:shape>
          <o:OLEObject Type="Embed" ProgID="Equation.DSMT4" ShapeID="_x0000_i1070" DrawAspect="Content" ObjectID="_1637427413" r:id="rId93"/>
        </w:object>
      </w:r>
    </w:p>
    <w:p w:rsidR="007F3435" w:rsidRPr="006C3804" w:rsidRDefault="007F3435" w:rsidP="006C380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không giải hệ phương trình, xác định số nghiệm của các hệ phương trình sau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920"/>
          <w:tab w:val="left" w:pos="90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C3804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1300" w:dyaOrig="1040">
          <v:shape id="_x0000_i1071" type="#_x0000_t75" style="width:65.2pt;height:51.6pt" o:ole="">
            <v:imagedata r:id="rId94" o:title=""/>
          </v:shape>
          <o:OLEObject Type="Embed" ProgID="Equation.DSMT4" ShapeID="_x0000_i1071" DrawAspect="Content" ObjectID="_1637427414" r:id="rId95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b.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1280" w:dyaOrig="1040">
          <v:shape id="_x0000_i1072" type="#_x0000_t75" style="width:64.55pt;height:51.6pt" o:ole="">
            <v:imagedata r:id="rId96" o:title=""/>
          </v:shape>
          <o:OLEObject Type="Embed" ProgID="Equation.DSMT4" ShapeID="_x0000_i1072" DrawAspect="Content" ObjectID="_1637427415" r:id="rId97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c.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60" w:dyaOrig="720">
          <v:shape id="_x0000_i1073" type="#_x0000_t75" style="width:57.75pt;height:36pt" o:ole="">
            <v:imagedata r:id="rId98" o:title=""/>
          </v:shape>
          <o:OLEObject Type="Embed" ProgID="Equation.DSMT4" ShapeID="_x0000_i1073" DrawAspect="Content" ObjectID="_1637427416" r:id="rId99"/>
        </w:object>
      </w:r>
    </w:p>
    <w:p w:rsidR="006C3804" w:rsidRPr="006C3804" w:rsidRDefault="006C3804" w:rsidP="006C3804">
      <w:pPr>
        <w:tabs>
          <w:tab w:val="left" w:pos="2085"/>
          <w:tab w:val="center" w:pos="5553"/>
          <w:tab w:val="left" w:pos="793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 giải</w:t>
      </w:r>
    </w:p>
    <w:p w:rsidR="007F3435" w:rsidRPr="006C3804" w:rsidRDefault="007F3435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Có nghiệm duy nhất      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b. vố số nghiệm        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c. có nghiệm duy nhất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ho hệ phương trình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040" w:dyaOrig="720">
          <v:shape id="_x0000_i1074" type="#_x0000_t75" style="width:101.9pt;height:36pt" o:ole="">
            <v:imagedata r:id="rId100" o:title=""/>
          </v:shape>
          <o:OLEObject Type="Embed" ProgID="Equation.DSMT4" ShapeID="_x0000_i1074" DrawAspect="Content" ObjectID="_1637427417" r:id="rId101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. Xác định các giá trị của tham số m để hệ phương trình: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70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Có nghiệm duy nhất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>b. Vô nghiệm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70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Vô số nghiệm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Nhận </w:t>
      </w:r>
      <w:r w:rsidRPr="006C380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20" w:dyaOrig="620">
          <v:shape id="_x0000_i1075" type="#_x0000_t75" style="width:45.5pt;height:30.55pt" o:ole="">
            <v:imagedata r:id="rId102" o:title=""/>
          </v:shape>
          <o:OLEObject Type="Embed" ProgID="Equation.DSMT4" ShapeID="_x0000_i1075" DrawAspect="Content" ObjectID="_1637427418" r:id="rId103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làm nghiệm</w:t>
      </w:r>
    </w:p>
    <w:p w:rsidR="006C3804" w:rsidRPr="006C3804" w:rsidRDefault="006C3804" w:rsidP="006C3804">
      <w:pPr>
        <w:tabs>
          <w:tab w:val="left" w:pos="2085"/>
          <w:tab w:val="center" w:pos="5553"/>
          <w:tab w:val="left" w:pos="793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Hướng dẫn giải</w:t>
      </w:r>
    </w:p>
    <w:p w:rsidR="007F3435" w:rsidRPr="006C3804" w:rsidRDefault="007F3435" w:rsidP="006C3804">
      <w:pPr>
        <w:tabs>
          <w:tab w:val="left" w:pos="2085"/>
          <w:tab w:val="center" w:pos="5553"/>
          <w:tab w:val="left" w:pos="793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C380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279">
          <v:shape id="_x0000_i1076" type="#_x0000_t75" style="width:27.15pt;height:14.25pt" o:ole="">
            <v:imagedata r:id="rId104" o:title=""/>
          </v:shape>
          <o:OLEObject Type="Embed" ProgID="Equation.DSMT4" ShapeID="_x0000_i1076" DrawAspect="Content" ObjectID="_1637427419" r:id="rId105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m= -1    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>c. m = 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>d. m = -2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Cho hai đường thẳng </w:t>
      </w:r>
      <w:r w:rsidR="006C3804" w:rsidRPr="006C3804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359" w:dyaOrig="360">
          <v:shape id="_x0000_i1077" type="#_x0000_t75" style="width:67.9pt;height:18.35pt" o:ole="">
            <v:imagedata r:id="rId106" o:title=""/>
          </v:shape>
          <o:OLEObject Type="Embed" ProgID="Equation.DSMT4" ShapeID="_x0000_i1077" DrawAspect="Content" ObjectID="_1637427420" r:id="rId107"/>
        </w:object>
      </w:r>
      <w:r w:rsid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t xml:space="preserve"> 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6C380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C3804" w:rsidRPr="006C3804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400" w:dyaOrig="360">
          <v:shape id="_x0000_i1078" type="#_x0000_t75" style="width:69.95pt;height:18.35pt" o:ole="">
            <v:imagedata r:id="rId108" o:title=""/>
          </v:shape>
          <o:OLEObject Type="Embed" ProgID="Equation.DSMT4" ShapeID="_x0000_i1078" DrawAspect="Content" ObjectID="_1637427421" r:id="rId109"/>
        </w:objec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a. Vẽ hai đường thẳng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rên cùng một hệ trục tọa độ</w: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Từ đồ thị của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tìm nghiệm của hệ phương trình: </w:t>
      </w:r>
      <w:r w:rsidRPr="006C380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60" w:dyaOrig="720">
          <v:shape id="_x0000_i1079" type="#_x0000_t75" style="width:57.75pt;height:36pt" o:ole="">
            <v:imagedata r:id="rId110" o:title=""/>
          </v:shape>
          <o:OLEObject Type="Embed" ProgID="Equation.DSMT4" ShapeID="_x0000_i1079" DrawAspect="Content" ObjectID="_1637427422" r:id="rId111"/>
        </w:object>
      </w:r>
    </w:p>
    <w:p w:rsidR="007F3435" w:rsidRPr="006C3804" w:rsidRDefault="007F3435" w:rsidP="006C38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c. Cho đường thẳng </w:t>
      </w:r>
      <w:r w:rsidR="006C3804" w:rsidRPr="006C380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720" w:dyaOrig="400">
          <v:shape id="_x0000_i1080" type="#_x0000_t75" style="width:135.85pt;height:19.7pt" o:ole="">
            <v:imagedata r:id="rId112" o:title=""/>
          </v:shape>
          <o:OLEObject Type="Embed" ProgID="Equation.DSMT4" ShapeID="_x0000_i1080" DrawAspect="Content" ObjectID="_1637427423" r:id="rId113"/>
        </w:objec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. Tìm các giá trị của tham số m để ba đường thẳng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6C380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 xml:space="preserve"> đồng quy.</w:t>
      </w:r>
    </w:p>
    <w:p w:rsidR="007F3435" w:rsidRPr="006C3804" w:rsidRDefault="006C3804" w:rsidP="006C3804">
      <w:pPr>
        <w:tabs>
          <w:tab w:val="left" w:pos="2085"/>
          <w:tab w:val="center" w:pos="5553"/>
          <w:tab w:val="left" w:pos="793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 giải</w:t>
      </w:r>
    </w:p>
    <w:p w:rsidR="007F3435" w:rsidRPr="006C3804" w:rsidRDefault="007F3435" w:rsidP="006C3804">
      <w:pP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C3804">
        <w:rPr>
          <w:rFonts w:ascii="Times New Roman" w:hAnsi="Times New Roman" w:cs="Times New Roman"/>
          <w:sz w:val="28"/>
          <w:szCs w:val="28"/>
          <w:lang w:val="nl-NL"/>
        </w:rPr>
        <w:t>b. (2;-1)</w:t>
      </w:r>
      <w:r w:rsidRPr="006C3804">
        <w:rPr>
          <w:rFonts w:ascii="Times New Roman" w:hAnsi="Times New Roman" w:cs="Times New Roman"/>
          <w:sz w:val="28"/>
          <w:szCs w:val="28"/>
          <w:lang w:val="nl-NL"/>
        </w:rPr>
        <w:tab/>
        <w:t>c. m = -5</w:t>
      </w:r>
    </w:p>
    <w:p w:rsidR="00327738" w:rsidRPr="006C3804" w:rsidRDefault="00327738" w:rsidP="006C380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327738" w:rsidRPr="006C3804" w:rsidSect="007F3435">
      <w:footerReference w:type="default" r:id="rId11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19EA" w:rsidRDefault="00FA19EA" w:rsidP="002F5BE1">
      <w:pPr>
        <w:spacing w:after="0" w:line="240" w:lineRule="auto"/>
      </w:pPr>
      <w:r>
        <w:separator/>
      </w:r>
    </w:p>
  </w:endnote>
  <w:endnote w:type="continuationSeparator" w:id="0">
    <w:p w:rsidR="00FA19EA" w:rsidRDefault="00FA19EA" w:rsidP="002F5B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99676250"/>
      <w:docPartObj>
        <w:docPartGallery w:val="Page Numbers (Bottom of Page)"/>
        <w:docPartUnique/>
      </w:docPartObj>
    </w:sdtPr>
    <w:sdtEndPr/>
    <w:sdtContent>
      <w:p w:rsidR="00267F90" w:rsidRDefault="00FA19EA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" filled="t" strokecolor="gray" strokeweight="2.25pt">
              <v:textbox inset=",0,,0">
                <w:txbxContent>
                  <w:p w:rsidR="006C3804" w:rsidRPr="006C3804" w:rsidRDefault="006C3804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6C380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6C380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6C380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0A0051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6C3804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19EA" w:rsidRDefault="00FA19EA" w:rsidP="002F5BE1">
      <w:pPr>
        <w:spacing w:after="0" w:line="240" w:lineRule="auto"/>
      </w:pPr>
      <w:r>
        <w:separator/>
      </w:r>
    </w:p>
  </w:footnote>
  <w:footnote w:type="continuationSeparator" w:id="0">
    <w:p w:rsidR="00FA19EA" w:rsidRDefault="00FA19EA" w:rsidP="002F5BE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43E4"/>
    <w:rsid w:val="00002A7F"/>
    <w:rsid w:val="0001511A"/>
    <w:rsid w:val="0008418E"/>
    <w:rsid w:val="000A0051"/>
    <w:rsid w:val="000C655A"/>
    <w:rsid w:val="000E497E"/>
    <w:rsid w:val="00113A5A"/>
    <w:rsid w:val="001939AE"/>
    <w:rsid w:val="001A5A17"/>
    <w:rsid w:val="001C00F9"/>
    <w:rsid w:val="001F5321"/>
    <w:rsid w:val="0020420B"/>
    <w:rsid w:val="002073D8"/>
    <w:rsid w:val="00255445"/>
    <w:rsid w:val="00257BBA"/>
    <w:rsid w:val="002658D5"/>
    <w:rsid w:val="00267F90"/>
    <w:rsid w:val="00297D2B"/>
    <w:rsid w:val="002E28CB"/>
    <w:rsid w:val="002F5BE1"/>
    <w:rsid w:val="0030191B"/>
    <w:rsid w:val="00302B9E"/>
    <w:rsid w:val="00327738"/>
    <w:rsid w:val="00327A9C"/>
    <w:rsid w:val="00380EBF"/>
    <w:rsid w:val="00387994"/>
    <w:rsid w:val="003934AD"/>
    <w:rsid w:val="003A3CDC"/>
    <w:rsid w:val="003C4F6B"/>
    <w:rsid w:val="003D3266"/>
    <w:rsid w:val="003D449B"/>
    <w:rsid w:val="003F03EF"/>
    <w:rsid w:val="004252A7"/>
    <w:rsid w:val="004537B4"/>
    <w:rsid w:val="00466D63"/>
    <w:rsid w:val="004B3DCE"/>
    <w:rsid w:val="004D4477"/>
    <w:rsid w:val="00555C07"/>
    <w:rsid w:val="00557F18"/>
    <w:rsid w:val="00565464"/>
    <w:rsid w:val="00571E84"/>
    <w:rsid w:val="006B43E4"/>
    <w:rsid w:val="006C3804"/>
    <w:rsid w:val="006E239F"/>
    <w:rsid w:val="006F4295"/>
    <w:rsid w:val="00750A8D"/>
    <w:rsid w:val="00757118"/>
    <w:rsid w:val="007611D1"/>
    <w:rsid w:val="007629A3"/>
    <w:rsid w:val="00767059"/>
    <w:rsid w:val="00774D53"/>
    <w:rsid w:val="00791BBD"/>
    <w:rsid w:val="007C2548"/>
    <w:rsid w:val="007D5FE4"/>
    <w:rsid w:val="007F3435"/>
    <w:rsid w:val="00817EF5"/>
    <w:rsid w:val="00822FC3"/>
    <w:rsid w:val="0084625B"/>
    <w:rsid w:val="008A0766"/>
    <w:rsid w:val="008C2E5A"/>
    <w:rsid w:val="008F5133"/>
    <w:rsid w:val="009212A3"/>
    <w:rsid w:val="009534EE"/>
    <w:rsid w:val="00984327"/>
    <w:rsid w:val="009914FB"/>
    <w:rsid w:val="00995BF4"/>
    <w:rsid w:val="009B2CF8"/>
    <w:rsid w:val="009C7E7E"/>
    <w:rsid w:val="009F6A38"/>
    <w:rsid w:val="00A469F5"/>
    <w:rsid w:val="00A86E72"/>
    <w:rsid w:val="00B1246D"/>
    <w:rsid w:val="00B5232F"/>
    <w:rsid w:val="00B64323"/>
    <w:rsid w:val="00BC41B8"/>
    <w:rsid w:val="00BF332B"/>
    <w:rsid w:val="00C3373E"/>
    <w:rsid w:val="00C45BEF"/>
    <w:rsid w:val="00C658FB"/>
    <w:rsid w:val="00C84400"/>
    <w:rsid w:val="00C94ADE"/>
    <w:rsid w:val="00CC796E"/>
    <w:rsid w:val="00CE666C"/>
    <w:rsid w:val="00D15818"/>
    <w:rsid w:val="00D60DA7"/>
    <w:rsid w:val="00D62C44"/>
    <w:rsid w:val="00D65F44"/>
    <w:rsid w:val="00D666E5"/>
    <w:rsid w:val="00D81957"/>
    <w:rsid w:val="00D83F01"/>
    <w:rsid w:val="00DB385B"/>
    <w:rsid w:val="00DB7E87"/>
    <w:rsid w:val="00DD2459"/>
    <w:rsid w:val="00E02A28"/>
    <w:rsid w:val="00E5409A"/>
    <w:rsid w:val="00E5735D"/>
    <w:rsid w:val="00E84CFA"/>
    <w:rsid w:val="00EA2725"/>
    <w:rsid w:val="00EA675C"/>
    <w:rsid w:val="00EB2C14"/>
    <w:rsid w:val="00ED518D"/>
    <w:rsid w:val="00EF569F"/>
    <w:rsid w:val="00F177B2"/>
    <w:rsid w:val="00F22112"/>
    <w:rsid w:val="00F22E87"/>
    <w:rsid w:val="00F564B3"/>
    <w:rsid w:val="00FA19EA"/>
    <w:rsid w:val="00FC1953"/>
    <w:rsid w:val="00FF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2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62C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C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5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5BE1"/>
  </w:style>
  <w:style w:type="paragraph" w:styleId="Footer">
    <w:name w:val="footer"/>
    <w:basedOn w:val="Normal"/>
    <w:link w:val="FooterChar"/>
    <w:uiPriority w:val="99"/>
    <w:unhideWhenUsed/>
    <w:rsid w:val="002F5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BE1"/>
  </w:style>
  <w:style w:type="paragraph" w:styleId="ListParagraph">
    <w:name w:val="List Paragraph"/>
    <w:basedOn w:val="Normal"/>
    <w:uiPriority w:val="34"/>
    <w:qFormat/>
    <w:rsid w:val="00757118"/>
    <w:pPr>
      <w:ind w:left="720"/>
      <w:contextualSpacing/>
    </w:pPr>
    <w:rPr>
      <w:rFonts w:ascii="Times New Roman" w:eastAsia="Calibri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8.wmf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80" Type="http://schemas.openxmlformats.org/officeDocument/2006/relationships/image" Target="media/image34.emf"/><Relationship Id="rId85" Type="http://schemas.openxmlformats.org/officeDocument/2006/relationships/image" Target="media/image37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650E24-CB64-4FB0-B06F-7E7B01B6B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0</TotalTime>
  <Pages>1</Pages>
  <Words>858</Words>
  <Characters>489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31</cp:revision>
  <cp:lastPrinted>2019-12-09T13:08:00Z</cp:lastPrinted>
  <dcterms:created xsi:type="dcterms:W3CDTF">2018-06-04T12:18:00Z</dcterms:created>
  <dcterms:modified xsi:type="dcterms:W3CDTF">2019-12-09T13:08:00Z</dcterms:modified>
</cp:coreProperties>
</file>